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12663" w:rsidRDefault="00E12663" w:rsidP="00E12663">
      <w:pPr>
        <w:pStyle w:val="Header"/>
      </w:pPr>
      <w:r>
        <w:t>Name: ______________________________</w:t>
      </w:r>
      <w:r>
        <w:tab/>
        <w:t xml:space="preserve">        Table #: ___________Period: _____</w:t>
      </w:r>
      <w:r>
        <w:tab/>
        <w:t>Date: ____</w:t>
      </w:r>
    </w:p>
    <w:p w:rsidR="00E12663" w:rsidRPr="00E12663" w:rsidRDefault="00E12663" w:rsidP="00B9478B">
      <w:pPr>
        <w:spacing w:after="0" w:line="240" w:lineRule="auto"/>
        <w:jc w:val="center"/>
        <w:rPr>
          <w:b/>
          <w:sz w:val="16"/>
          <w:szCs w:val="16"/>
        </w:rPr>
      </w:pPr>
    </w:p>
    <w:p w:rsidR="002B1596" w:rsidRPr="002866D4" w:rsidRDefault="00B9478B" w:rsidP="00B9478B">
      <w:pPr>
        <w:spacing w:after="0" w:line="240" w:lineRule="auto"/>
        <w:jc w:val="center"/>
        <w:rPr>
          <w:b/>
          <w:sz w:val="32"/>
        </w:rPr>
      </w:pPr>
      <w:r w:rsidRPr="002866D4">
        <w:rPr>
          <w:b/>
          <w:sz w:val="32"/>
        </w:rPr>
        <w:t>6.1</w:t>
      </w:r>
      <w:r w:rsidR="002866D4" w:rsidRPr="002866D4">
        <w:rPr>
          <w:b/>
          <w:sz w:val="32"/>
        </w:rPr>
        <w:t>B</w:t>
      </w:r>
      <w:r w:rsidR="004B55AE" w:rsidRPr="002866D4">
        <w:rPr>
          <w:b/>
          <w:sz w:val="32"/>
        </w:rPr>
        <w:t xml:space="preserve"> Percents and Decimals_Classwork </w:t>
      </w:r>
    </w:p>
    <w:p w:rsidR="00B9478B" w:rsidRPr="00D510CB" w:rsidRDefault="00B9478B" w:rsidP="00D510CB">
      <w:pPr>
        <w:spacing w:after="0" w:line="240" w:lineRule="auto"/>
        <w:rPr>
          <w:b/>
          <w:sz w:val="16"/>
          <w:szCs w:val="16"/>
        </w:rPr>
      </w:pPr>
    </w:p>
    <w:p w:rsidR="00D510CB" w:rsidRPr="00A71504" w:rsidRDefault="00B9478B" w:rsidP="00B9478B">
      <w:pPr>
        <w:spacing w:after="0" w:line="240" w:lineRule="auto"/>
        <w:rPr>
          <w:i/>
          <w:szCs w:val="20"/>
        </w:rPr>
      </w:pPr>
      <w:r w:rsidRPr="00A71504">
        <w:rPr>
          <w:i/>
          <w:szCs w:val="20"/>
        </w:rPr>
        <w:t>Objective: write percents as decimals, write decimals as percents, and solve</w:t>
      </w:r>
      <w:r w:rsidR="00D510CB" w:rsidRPr="00A71504">
        <w:rPr>
          <w:i/>
          <w:szCs w:val="20"/>
        </w:rPr>
        <w:t xml:space="preserve"> real-life problems. </w:t>
      </w:r>
    </w:p>
    <w:p w:rsidR="00B9478B" w:rsidRPr="00A71504" w:rsidRDefault="00B9478B" w:rsidP="00B9478B">
      <w:pPr>
        <w:spacing w:after="0" w:line="240" w:lineRule="auto"/>
        <w:rPr>
          <w:i/>
          <w:szCs w:val="20"/>
        </w:rPr>
      </w:pPr>
      <w:r w:rsidRPr="00A71504">
        <w:rPr>
          <w:i/>
          <w:szCs w:val="20"/>
        </w:rPr>
        <w:t>CC.SS.7.EE.3 and MP4 Model and Mathematics</w:t>
      </w:r>
    </w:p>
    <w:p w:rsidR="00A71504" w:rsidRPr="00A71504" w:rsidRDefault="009E6760" w:rsidP="00A71504">
      <w:pPr>
        <w:rPr>
          <w:rFonts w:cs="Tahoma"/>
          <w:i/>
          <w:color w:val="000000"/>
          <w:szCs w:val="20"/>
        </w:rPr>
      </w:pPr>
      <w:r>
        <w:rPr>
          <w:rFonts w:cs="Tahoma"/>
          <w:i/>
          <w:color w:val="000000"/>
          <w:szCs w:val="20"/>
        </w:rPr>
        <w:t xml:space="preserve">Textbook: 6.1B pg 218_#31-40 ALL </w:t>
      </w:r>
      <w:bookmarkStart w:id="0" w:name="_GoBack"/>
      <w:bookmarkEnd w:id="0"/>
    </w:p>
    <w:p w:rsidR="00B9478B" w:rsidRPr="00B9478B" w:rsidRDefault="00B9478B" w:rsidP="00B9478B">
      <w:r>
        <w:t xml:space="preserve">Video: </w:t>
      </w:r>
      <w:hyperlink r:id="rId7" w:history="1">
        <w:r w:rsidRPr="00B9478B">
          <w:rPr>
            <w:rStyle w:val="Hyperlink"/>
          </w:rPr>
          <w:t>https://www.youtube.com/watch?v=Kr52yfR3wGA</w:t>
        </w:r>
      </w:hyperlink>
    </w:p>
    <w:tbl>
      <w:tblPr>
        <w:tblStyle w:val="TableGrid"/>
        <w:tblW w:w="10353" w:type="dxa"/>
        <w:tblInd w:w="-5" w:type="dxa"/>
        <w:tblLook w:val="04A0" w:firstRow="1" w:lastRow="0" w:firstColumn="1" w:lastColumn="0" w:noHBand="0" w:noVBand="1"/>
      </w:tblPr>
      <w:tblGrid>
        <w:gridCol w:w="440"/>
        <w:gridCol w:w="1193"/>
        <w:gridCol w:w="1250"/>
        <w:gridCol w:w="1080"/>
        <w:gridCol w:w="1134"/>
        <w:gridCol w:w="5256"/>
      </w:tblGrid>
      <w:tr w:rsidR="00335629" w:rsidTr="003856C6">
        <w:tc>
          <w:tcPr>
            <w:tcW w:w="440" w:type="dxa"/>
          </w:tcPr>
          <w:p w:rsidR="00335629" w:rsidRDefault="00335629"/>
        </w:tc>
        <w:tc>
          <w:tcPr>
            <w:tcW w:w="1193" w:type="dxa"/>
          </w:tcPr>
          <w:p w:rsidR="00335629" w:rsidRPr="00335629" w:rsidRDefault="00335629" w:rsidP="00335629">
            <w:pPr>
              <w:jc w:val="center"/>
              <w:rPr>
                <w:b/>
              </w:rPr>
            </w:pPr>
            <w:r w:rsidRPr="00335629">
              <w:rPr>
                <w:b/>
              </w:rPr>
              <w:t>Fraction (out of 100</w:t>
            </w:r>
          </w:p>
        </w:tc>
        <w:tc>
          <w:tcPr>
            <w:tcW w:w="1250" w:type="dxa"/>
          </w:tcPr>
          <w:p w:rsidR="00335629" w:rsidRPr="00335629" w:rsidRDefault="00335629" w:rsidP="00335629">
            <w:pPr>
              <w:jc w:val="center"/>
              <w:rPr>
                <w:b/>
              </w:rPr>
            </w:pPr>
            <w:r w:rsidRPr="00335629">
              <w:rPr>
                <w:b/>
              </w:rPr>
              <w:t>Fraction (simplest form)</w:t>
            </w:r>
          </w:p>
        </w:tc>
        <w:tc>
          <w:tcPr>
            <w:tcW w:w="1080" w:type="dxa"/>
          </w:tcPr>
          <w:p w:rsidR="00335629" w:rsidRPr="00335629" w:rsidRDefault="00335629" w:rsidP="00335629">
            <w:pPr>
              <w:jc w:val="center"/>
              <w:rPr>
                <w:b/>
              </w:rPr>
            </w:pPr>
            <w:r w:rsidRPr="00335629">
              <w:rPr>
                <w:b/>
              </w:rPr>
              <w:t>Decimal</w:t>
            </w:r>
          </w:p>
        </w:tc>
        <w:tc>
          <w:tcPr>
            <w:tcW w:w="1134" w:type="dxa"/>
          </w:tcPr>
          <w:p w:rsidR="00335629" w:rsidRPr="00335629" w:rsidRDefault="00335629" w:rsidP="00335629">
            <w:pPr>
              <w:jc w:val="center"/>
              <w:rPr>
                <w:b/>
              </w:rPr>
            </w:pPr>
            <w:r w:rsidRPr="00335629">
              <w:rPr>
                <w:b/>
              </w:rPr>
              <w:t>Percent</w:t>
            </w:r>
          </w:p>
        </w:tc>
        <w:tc>
          <w:tcPr>
            <w:tcW w:w="5256" w:type="dxa"/>
          </w:tcPr>
          <w:p w:rsidR="00335629" w:rsidRDefault="00335629" w:rsidP="00335629">
            <w:pPr>
              <w:jc w:val="center"/>
              <w:rPr>
                <w:b/>
              </w:rPr>
            </w:pPr>
            <w:r w:rsidRPr="00335629">
              <w:rPr>
                <w:b/>
              </w:rPr>
              <w:t xml:space="preserve">Draw </w:t>
            </w:r>
            <w:r w:rsidR="004B55AE">
              <w:rPr>
                <w:b/>
              </w:rPr>
              <w:t>a chart</w:t>
            </w:r>
            <w:r w:rsidR="007F2D07">
              <w:rPr>
                <w:b/>
              </w:rPr>
              <w:t xml:space="preserve"> to represent the problem</w:t>
            </w:r>
          </w:p>
          <w:p w:rsidR="007E4B46" w:rsidRPr="00335629" w:rsidRDefault="007E4B46" w:rsidP="00335629">
            <w:pPr>
              <w:jc w:val="center"/>
              <w:rPr>
                <w:b/>
              </w:rPr>
            </w:pPr>
          </w:p>
        </w:tc>
      </w:tr>
      <w:tr w:rsidR="00335629" w:rsidTr="003856C6">
        <w:tc>
          <w:tcPr>
            <w:tcW w:w="440" w:type="dxa"/>
          </w:tcPr>
          <w:p w:rsidR="00335629" w:rsidRPr="00335629" w:rsidRDefault="00335629">
            <w:pPr>
              <w:rPr>
                <w:b/>
              </w:rPr>
            </w:pPr>
            <w:r w:rsidRPr="00335629">
              <w:rPr>
                <w:b/>
              </w:rPr>
              <w:t>1</w:t>
            </w:r>
          </w:p>
        </w:tc>
        <w:tc>
          <w:tcPr>
            <w:tcW w:w="1193" w:type="dxa"/>
          </w:tcPr>
          <w:p w:rsidR="00335629" w:rsidRDefault="00AE1F41" w:rsidP="00335629">
            <w:pPr>
              <w:jc w:val="both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1250" w:type="dxa"/>
          </w:tcPr>
          <w:p w:rsidR="00335629" w:rsidRDefault="00AE1F41" w:rsidP="00335629">
            <w:pPr>
              <w:jc w:val="both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080" w:type="dxa"/>
          </w:tcPr>
          <w:p w:rsidR="00335629" w:rsidRDefault="00335629" w:rsidP="00335629">
            <w:pPr>
              <w:jc w:val="center"/>
            </w:pPr>
            <w:r>
              <w:t>0.25</w:t>
            </w:r>
          </w:p>
        </w:tc>
        <w:tc>
          <w:tcPr>
            <w:tcW w:w="1134" w:type="dxa"/>
          </w:tcPr>
          <w:p w:rsidR="00335629" w:rsidRDefault="004B55AE" w:rsidP="00335629">
            <w:pPr>
              <w:jc w:val="center"/>
            </w:pPr>
            <w:r>
              <w:t>25%</w:t>
            </w:r>
          </w:p>
        </w:tc>
        <w:tc>
          <w:tcPr>
            <w:tcW w:w="5256" w:type="dxa"/>
          </w:tcPr>
          <w:p w:rsidR="00335629" w:rsidRDefault="004B55AE" w:rsidP="00335629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49090</wp:posOffset>
                      </wp:positionH>
                      <wp:positionV relativeFrom="paragraph">
                        <wp:posOffset>124287</wp:posOffset>
                      </wp:positionV>
                      <wp:extent cx="739976" cy="428625"/>
                      <wp:effectExtent l="0" t="0" r="22225" b="28575"/>
                      <wp:wrapNone/>
                      <wp:docPr id="6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39976" cy="428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0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CBA1CCE" id="Rectangle 6" o:spid="_x0000_s1026" style="position:absolute;margin-left:3.85pt;margin-top:9.8pt;width:58.25pt;height:33.7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" fillcolor="#ffc000" strokecolor="#1f4d78 [1604]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27E90714" wp14:editId="31C15126">
                      <wp:simplePos x="0" y="0"/>
                      <wp:positionH relativeFrom="column">
                        <wp:posOffset>2379338</wp:posOffset>
                      </wp:positionH>
                      <wp:positionV relativeFrom="paragraph">
                        <wp:posOffset>114935</wp:posOffset>
                      </wp:positionV>
                      <wp:extent cx="0" cy="428625"/>
                      <wp:effectExtent l="19050" t="0" r="19050" b="28575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428625"/>
                              </a:xfrm>
                              <a:prstGeom prst="line">
                                <a:avLst/>
                              </a:prstGeom>
                              <a:ln w="38100"/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9CD90F3" id="Straight Connector 5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7.35pt,9.05pt" to="187.35pt,4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" strokecolor="black [3200]" strokeweight="3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27E90714" wp14:editId="31C15126">
                      <wp:simplePos x="0" y="0"/>
                      <wp:positionH relativeFrom="column">
                        <wp:posOffset>794352</wp:posOffset>
                      </wp:positionH>
                      <wp:positionV relativeFrom="paragraph">
                        <wp:posOffset>119002</wp:posOffset>
                      </wp:positionV>
                      <wp:extent cx="5286" cy="442389"/>
                      <wp:effectExtent l="19050" t="19050" r="33020" b="3429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286" cy="442389"/>
                              </a:xfrm>
                              <a:prstGeom prst="line">
                                <a:avLst/>
                              </a:prstGeom>
                              <a:ln w="38100"/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1E47DDD" id="Straight Connector 4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2.55pt,9.35pt" to="62.95pt,4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" strokecolor="black [3200]" strokeweight="3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611630</wp:posOffset>
                      </wp:positionH>
                      <wp:positionV relativeFrom="paragraph">
                        <wp:posOffset>121920</wp:posOffset>
                      </wp:positionV>
                      <wp:extent cx="0" cy="428625"/>
                      <wp:effectExtent l="19050" t="0" r="19050" b="28575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428625"/>
                              </a:xfrm>
                              <a:prstGeom prst="line">
                                <a:avLst/>
                              </a:prstGeom>
                              <a:ln w="38100"/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421F53D" id="Straight Connector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6.9pt,9.6pt" to="126.9pt,4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" strokecolor="black [3200]" strokeweight="3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49530</wp:posOffset>
                      </wp:positionH>
                      <wp:positionV relativeFrom="paragraph">
                        <wp:posOffset>112395</wp:posOffset>
                      </wp:positionV>
                      <wp:extent cx="3143250" cy="447675"/>
                      <wp:effectExtent l="0" t="0" r="19050" b="28575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43250" cy="44767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F82D6D0" id="Rectangle 1" o:spid="_x0000_s1026" style="position:absolute;margin-left:3.9pt;margin-top:8.85pt;width:247.5pt;height:35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" fillcolor="white [3201]" strokecolor="#70ad47 [3209]" strokeweight="1pt"/>
                  </w:pict>
                </mc:Fallback>
              </mc:AlternateContent>
            </w:r>
          </w:p>
          <w:p w:rsidR="00335629" w:rsidRDefault="00335629" w:rsidP="00335629">
            <w:pPr>
              <w:jc w:val="center"/>
            </w:pPr>
          </w:p>
          <w:p w:rsidR="00335629" w:rsidRDefault="00335629" w:rsidP="00335629">
            <w:pPr>
              <w:jc w:val="center"/>
            </w:pPr>
          </w:p>
          <w:p w:rsidR="00335629" w:rsidRDefault="00335629" w:rsidP="00335629"/>
        </w:tc>
      </w:tr>
      <w:tr w:rsidR="00335629" w:rsidTr="003856C6">
        <w:tc>
          <w:tcPr>
            <w:tcW w:w="440" w:type="dxa"/>
          </w:tcPr>
          <w:p w:rsidR="00335629" w:rsidRPr="00335629" w:rsidRDefault="00335629">
            <w:pPr>
              <w:rPr>
                <w:b/>
              </w:rPr>
            </w:pPr>
            <w:r w:rsidRPr="00335629">
              <w:rPr>
                <w:b/>
              </w:rPr>
              <w:t>2</w:t>
            </w:r>
          </w:p>
        </w:tc>
        <w:tc>
          <w:tcPr>
            <w:tcW w:w="1193" w:type="dxa"/>
          </w:tcPr>
          <w:p w:rsidR="00335629" w:rsidRDefault="00AE1F41" w:rsidP="00335629">
            <w:pPr>
              <w:jc w:val="both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1250" w:type="dxa"/>
          </w:tcPr>
          <w:p w:rsidR="00335629" w:rsidRDefault="00335629" w:rsidP="00335629">
            <w:pPr>
              <w:jc w:val="both"/>
            </w:pPr>
          </w:p>
        </w:tc>
        <w:tc>
          <w:tcPr>
            <w:tcW w:w="1080" w:type="dxa"/>
          </w:tcPr>
          <w:p w:rsidR="00335629" w:rsidRDefault="00335629" w:rsidP="00335629">
            <w:pPr>
              <w:jc w:val="center"/>
            </w:pPr>
          </w:p>
        </w:tc>
        <w:tc>
          <w:tcPr>
            <w:tcW w:w="1134" w:type="dxa"/>
          </w:tcPr>
          <w:p w:rsidR="00335629" w:rsidRDefault="00335629" w:rsidP="00335629">
            <w:pPr>
              <w:jc w:val="center"/>
            </w:pPr>
            <w:r>
              <w:t>20%</w:t>
            </w:r>
          </w:p>
        </w:tc>
        <w:tc>
          <w:tcPr>
            <w:tcW w:w="5256" w:type="dxa"/>
          </w:tcPr>
          <w:p w:rsidR="00335629" w:rsidRDefault="00664858" w:rsidP="00335629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4C36C5A7" wp14:editId="6C497C98">
                      <wp:simplePos x="0" y="0"/>
                      <wp:positionH relativeFrom="column">
                        <wp:posOffset>31080</wp:posOffset>
                      </wp:positionH>
                      <wp:positionV relativeFrom="paragraph">
                        <wp:posOffset>147320</wp:posOffset>
                      </wp:positionV>
                      <wp:extent cx="3143250" cy="447675"/>
                      <wp:effectExtent l="0" t="0" r="19050" b="28575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43250" cy="44767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526E29C" id="Rectangle 3" o:spid="_x0000_s1026" style="position:absolute;margin-left:2.45pt;margin-top:11.6pt;width:247.5pt;height:35.2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" fillcolor="white [3201]" strokecolor="#70ad47 [3209]" strokeweight="1pt"/>
                  </w:pict>
                </mc:Fallback>
              </mc:AlternateContent>
            </w:r>
          </w:p>
          <w:p w:rsidR="00335629" w:rsidRDefault="00335629" w:rsidP="00335629">
            <w:pPr>
              <w:jc w:val="center"/>
            </w:pPr>
          </w:p>
          <w:p w:rsidR="00335629" w:rsidRDefault="00335629" w:rsidP="00335629">
            <w:pPr>
              <w:jc w:val="center"/>
            </w:pPr>
          </w:p>
          <w:p w:rsidR="00335629" w:rsidRDefault="00335629" w:rsidP="00335629"/>
        </w:tc>
      </w:tr>
      <w:tr w:rsidR="00335629" w:rsidTr="003856C6">
        <w:tc>
          <w:tcPr>
            <w:tcW w:w="440" w:type="dxa"/>
          </w:tcPr>
          <w:p w:rsidR="00335629" w:rsidRPr="00335629" w:rsidRDefault="00335629">
            <w:pPr>
              <w:rPr>
                <w:b/>
              </w:rPr>
            </w:pPr>
            <w:r w:rsidRPr="00335629">
              <w:rPr>
                <w:b/>
              </w:rPr>
              <w:t>3</w:t>
            </w:r>
          </w:p>
        </w:tc>
        <w:tc>
          <w:tcPr>
            <w:tcW w:w="1193" w:type="dxa"/>
          </w:tcPr>
          <w:p w:rsidR="00335629" w:rsidRDefault="00335629" w:rsidP="00335629">
            <w:pPr>
              <w:jc w:val="both"/>
            </w:pPr>
          </w:p>
        </w:tc>
        <w:tc>
          <w:tcPr>
            <w:tcW w:w="1250" w:type="dxa"/>
          </w:tcPr>
          <w:p w:rsidR="00335629" w:rsidRDefault="00AE1F41" w:rsidP="00335629">
            <w:pPr>
              <w:jc w:val="both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080" w:type="dxa"/>
          </w:tcPr>
          <w:p w:rsidR="00335629" w:rsidRDefault="00335629" w:rsidP="00335629">
            <w:pPr>
              <w:jc w:val="center"/>
            </w:pPr>
          </w:p>
        </w:tc>
        <w:tc>
          <w:tcPr>
            <w:tcW w:w="1134" w:type="dxa"/>
          </w:tcPr>
          <w:p w:rsidR="00335629" w:rsidRDefault="00335629" w:rsidP="00335629">
            <w:pPr>
              <w:jc w:val="center"/>
            </w:pPr>
          </w:p>
        </w:tc>
        <w:tc>
          <w:tcPr>
            <w:tcW w:w="5256" w:type="dxa"/>
          </w:tcPr>
          <w:p w:rsidR="00335629" w:rsidRDefault="00664858" w:rsidP="00335629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4C36C5A7" wp14:editId="6C497C98">
                      <wp:simplePos x="0" y="0"/>
                      <wp:positionH relativeFrom="column">
                        <wp:posOffset>31651</wp:posOffset>
                      </wp:positionH>
                      <wp:positionV relativeFrom="paragraph">
                        <wp:posOffset>123243</wp:posOffset>
                      </wp:positionV>
                      <wp:extent cx="3143250" cy="447675"/>
                      <wp:effectExtent l="0" t="0" r="19050" b="28575"/>
                      <wp:wrapNone/>
                      <wp:docPr id="9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43250" cy="44767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9C255AF" id="Rectangle 9" o:spid="_x0000_s1026" style="position:absolute;margin-left:2.5pt;margin-top:9.7pt;width:247.5pt;height:35.2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" fillcolor="white [3201]" strokecolor="#70ad47 [3209]" strokeweight="1pt"/>
                  </w:pict>
                </mc:Fallback>
              </mc:AlternateContent>
            </w:r>
          </w:p>
          <w:p w:rsidR="00335629" w:rsidRDefault="00335629" w:rsidP="00335629">
            <w:pPr>
              <w:jc w:val="center"/>
            </w:pPr>
          </w:p>
          <w:p w:rsidR="00335629" w:rsidRDefault="00335629" w:rsidP="00335629">
            <w:pPr>
              <w:jc w:val="center"/>
            </w:pPr>
          </w:p>
          <w:p w:rsidR="00335629" w:rsidRDefault="00335629" w:rsidP="00B9478B"/>
        </w:tc>
      </w:tr>
      <w:tr w:rsidR="00335629" w:rsidTr="003856C6">
        <w:tc>
          <w:tcPr>
            <w:tcW w:w="440" w:type="dxa"/>
          </w:tcPr>
          <w:p w:rsidR="00335629" w:rsidRPr="00335629" w:rsidRDefault="00335629">
            <w:pPr>
              <w:rPr>
                <w:b/>
              </w:rPr>
            </w:pPr>
            <w:r w:rsidRPr="00335629">
              <w:rPr>
                <w:b/>
              </w:rPr>
              <w:t>4</w:t>
            </w:r>
          </w:p>
        </w:tc>
        <w:tc>
          <w:tcPr>
            <w:tcW w:w="1193" w:type="dxa"/>
          </w:tcPr>
          <w:p w:rsidR="00335629" w:rsidRDefault="00AE1F41" w:rsidP="00335629">
            <w:pPr>
              <w:jc w:val="both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1250" w:type="dxa"/>
          </w:tcPr>
          <w:p w:rsidR="00335629" w:rsidRDefault="00335629" w:rsidP="00335629">
            <w:pPr>
              <w:jc w:val="both"/>
            </w:pPr>
          </w:p>
        </w:tc>
        <w:tc>
          <w:tcPr>
            <w:tcW w:w="1080" w:type="dxa"/>
          </w:tcPr>
          <w:p w:rsidR="00335629" w:rsidRDefault="00335629" w:rsidP="00335629">
            <w:pPr>
              <w:jc w:val="center"/>
            </w:pPr>
          </w:p>
        </w:tc>
        <w:tc>
          <w:tcPr>
            <w:tcW w:w="1134" w:type="dxa"/>
          </w:tcPr>
          <w:p w:rsidR="00335629" w:rsidRDefault="00335629" w:rsidP="00335629">
            <w:pPr>
              <w:jc w:val="center"/>
            </w:pPr>
          </w:p>
        </w:tc>
        <w:tc>
          <w:tcPr>
            <w:tcW w:w="5256" w:type="dxa"/>
          </w:tcPr>
          <w:p w:rsidR="00335629" w:rsidRDefault="00664858" w:rsidP="00335629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21F902CC" wp14:editId="68ED1FF4">
                      <wp:simplePos x="0" y="0"/>
                      <wp:positionH relativeFrom="column">
                        <wp:posOffset>31651</wp:posOffset>
                      </wp:positionH>
                      <wp:positionV relativeFrom="paragraph">
                        <wp:posOffset>142339</wp:posOffset>
                      </wp:positionV>
                      <wp:extent cx="3143250" cy="447675"/>
                      <wp:effectExtent l="0" t="0" r="19050" b="28575"/>
                      <wp:wrapNone/>
                      <wp:docPr id="10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43250" cy="44767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A6FFB82" id="Rectangle 10" o:spid="_x0000_s1026" style="position:absolute;margin-left:2.5pt;margin-top:11.2pt;width:247.5pt;height:35.2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" fillcolor="white [3201]" strokecolor="#70ad47 [3209]" strokeweight="1pt"/>
                  </w:pict>
                </mc:Fallback>
              </mc:AlternateContent>
            </w:r>
          </w:p>
          <w:p w:rsidR="00335629" w:rsidRDefault="00335629" w:rsidP="00335629">
            <w:pPr>
              <w:jc w:val="center"/>
            </w:pPr>
          </w:p>
          <w:p w:rsidR="00335629" w:rsidRDefault="00335629" w:rsidP="00335629">
            <w:pPr>
              <w:jc w:val="center"/>
            </w:pPr>
          </w:p>
          <w:p w:rsidR="00335629" w:rsidRDefault="00335629" w:rsidP="00B9478B"/>
        </w:tc>
      </w:tr>
      <w:tr w:rsidR="00335629" w:rsidTr="003856C6">
        <w:tc>
          <w:tcPr>
            <w:tcW w:w="440" w:type="dxa"/>
          </w:tcPr>
          <w:p w:rsidR="00335629" w:rsidRPr="00335629" w:rsidRDefault="00335629">
            <w:pPr>
              <w:rPr>
                <w:b/>
              </w:rPr>
            </w:pPr>
            <w:r w:rsidRPr="00335629">
              <w:rPr>
                <w:b/>
              </w:rPr>
              <w:t>5</w:t>
            </w:r>
          </w:p>
        </w:tc>
        <w:tc>
          <w:tcPr>
            <w:tcW w:w="1193" w:type="dxa"/>
          </w:tcPr>
          <w:p w:rsidR="00335629" w:rsidRDefault="00335629" w:rsidP="00335629">
            <w:pPr>
              <w:jc w:val="both"/>
            </w:pPr>
          </w:p>
        </w:tc>
        <w:tc>
          <w:tcPr>
            <w:tcW w:w="1250" w:type="dxa"/>
          </w:tcPr>
          <w:p w:rsidR="00335629" w:rsidRDefault="00AE1F41" w:rsidP="00335629">
            <w:pPr>
              <w:jc w:val="both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0</m:t>
                    </m:r>
                  </m:den>
                </m:f>
              </m:oMath>
            </m:oMathPara>
          </w:p>
        </w:tc>
        <w:tc>
          <w:tcPr>
            <w:tcW w:w="1080" w:type="dxa"/>
          </w:tcPr>
          <w:p w:rsidR="00335629" w:rsidRDefault="00335629" w:rsidP="00335629">
            <w:pPr>
              <w:jc w:val="center"/>
            </w:pPr>
          </w:p>
        </w:tc>
        <w:tc>
          <w:tcPr>
            <w:tcW w:w="1134" w:type="dxa"/>
          </w:tcPr>
          <w:p w:rsidR="00335629" w:rsidRDefault="00335629" w:rsidP="00335629">
            <w:pPr>
              <w:jc w:val="center"/>
            </w:pPr>
          </w:p>
        </w:tc>
        <w:tc>
          <w:tcPr>
            <w:tcW w:w="5256" w:type="dxa"/>
          </w:tcPr>
          <w:p w:rsidR="00335629" w:rsidRDefault="00664858" w:rsidP="00335629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21F902CC" wp14:editId="68ED1FF4">
                      <wp:simplePos x="0" y="0"/>
                      <wp:positionH relativeFrom="column">
                        <wp:posOffset>23262</wp:posOffset>
                      </wp:positionH>
                      <wp:positionV relativeFrom="paragraph">
                        <wp:posOffset>101029</wp:posOffset>
                      </wp:positionV>
                      <wp:extent cx="3143250" cy="447675"/>
                      <wp:effectExtent l="0" t="0" r="19050" b="28575"/>
                      <wp:wrapNone/>
                      <wp:docPr id="11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43250" cy="44767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09B56E5" id="Rectangle 11" o:spid="_x0000_s1026" style="position:absolute;margin-left:1.85pt;margin-top:7.95pt;width:247.5pt;height:35.2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" fillcolor="white [3201]" strokecolor="#70ad47 [3209]" strokeweight="1pt"/>
                  </w:pict>
                </mc:Fallback>
              </mc:AlternateContent>
            </w:r>
          </w:p>
          <w:p w:rsidR="00335629" w:rsidRDefault="00335629" w:rsidP="00335629">
            <w:pPr>
              <w:jc w:val="center"/>
            </w:pPr>
          </w:p>
          <w:p w:rsidR="00335629" w:rsidRDefault="00335629" w:rsidP="00335629"/>
          <w:p w:rsidR="00335629" w:rsidRDefault="00335629" w:rsidP="00335629">
            <w:pPr>
              <w:jc w:val="center"/>
            </w:pPr>
          </w:p>
        </w:tc>
      </w:tr>
      <w:tr w:rsidR="00335629" w:rsidTr="003856C6">
        <w:tc>
          <w:tcPr>
            <w:tcW w:w="440" w:type="dxa"/>
          </w:tcPr>
          <w:p w:rsidR="00335629" w:rsidRPr="00335629" w:rsidRDefault="00335629">
            <w:pPr>
              <w:rPr>
                <w:b/>
              </w:rPr>
            </w:pPr>
            <w:r w:rsidRPr="00335629">
              <w:rPr>
                <w:b/>
              </w:rPr>
              <w:t>6</w:t>
            </w:r>
          </w:p>
        </w:tc>
        <w:tc>
          <w:tcPr>
            <w:tcW w:w="1193" w:type="dxa"/>
          </w:tcPr>
          <w:p w:rsidR="00335629" w:rsidRDefault="00AE1F41" w:rsidP="00335629">
            <w:pPr>
              <w:jc w:val="both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1250" w:type="dxa"/>
          </w:tcPr>
          <w:p w:rsidR="00335629" w:rsidRDefault="00335629" w:rsidP="00335629">
            <w:pPr>
              <w:jc w:val="both"/>
            </w:pPr>
          </w:p>
        </w:tc>
        <w:tc>
          <w:tcPr>
            <w:tcW w:w="1080" w:type="dxa"/>
          </w:tcPr>
          <w:p w:rsidR="00335629" w:rsidRDefault="00335629" w:rsidP="00335629">
            <w:pPr>
              <w:jc w:val="center"/>
            </w:pPr>
          </w:p>
        </w:tc>
        <w:tc>
          <w:tcPr>
            <w:tcW w:w="1134" w:type="dxa"/>
          </w:tcPr>
          <w:p w:rsidR="00335629" w:rsidRDefault="00335629" w:rsidP="00335629">
            <w:pPr>
              <w:jc w:val="center"/>
            </w:pPr>
          </w:p>
        </w:tc>
        <w:tc>
          <w:tcPr>
            <w:tcW w:w="5256" w:type="dxa"/>
          </w:tcPr>
          <w:p w:rsidR="00335629" w:rsidRDefault="00664858" w:rsidP="00335629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21F902CC" wp14:editId="68ED1FF4">
                      <wp:simplePos x="0" y="0"/>
                      <wp:positionH relativeFrom="column">
                        <wp:posOffset>31651</wp:posOffset>
                      </wp:positionH>
                      <wp:positionV relativeFrom="paragraph">
                        <wp:posOffset>114218</wp:posOffset>
                      </wp:positionV>
                      <wp:extent cx="3143250" cy="447675"/>
                      <wp:effectExtent l="0" t="0" r="19050" b="28575"/>
                      <wp:wrapNone/>
                      <wp:docPr id="12" name="Rectangl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43250" cy="44767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9B89618" id="Rectangle 12" o:spid="_x0000_s1026" style="position:absolute;margin-left:2.5pt;margin-top:9pt;width:247.5pt;height:35.2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" fillcolor="white [3201]" strokecolor="#70ad47 [3209]" strokeweight="1pt"/>
                  </w:pict>
                </mc:Fallback>
              </mc:AlternateContent>
            </w:r>
          </w:p>
          <w:p w:rsidR="00335629" w:rsidRDefault="00335629" w:rsidP="00335629">
            <w:pPr>
              <w:jc w:val="center"/>
            </w:pPr>
          </w:p>
          <w:p w:rsidR="00335629" w:rsidRDefault="00335629" w:rsidP="00335629">
            <w:pPr>
              <w:jc w:val="center"/>
            </w:pPr>
          </w:p>
          <w:p w:rsidR="00335629" w:rsidRDefault="00335629" w:rsidP="00335629"/>
        </w:tc>
      </w:tr>
      <w:tr w:rsidR="00335629" w:rsidTr="003856C6">
        <w:tc>
          <w:tcPr>
            <w:tcW w:w="440" w:type="dxa"/>
          </w:tcPr>
          <w:p w:rsidR="00335629" w:rsidRPr="00335629" w:rsidRDefault="00335629">
            <w:pPr>
              <w:rPr>
                <w:b/>
              </w:rPr>
            </w:pPr>
            <w:r w:rsidRPr="00335629">
              <w:rPr>
                <w:b/>
              </w:rPr>
              <w:t>7</w:t>
            </w:r>
          </w:p>
        </w:tc>
        <w:tc>
          <w:tcPr>
            <w:tcW w:w="1193" w:type="dxa"/>
          </w:tcPr>
          <w:p w:rsidR="00335629" w:rsidRDefault="00335629" w:rsidP="00335629">
            <w:pPr>
              <w:jc w:val="both"/>
            </w:pPr>
          </w:p>
        </w:tc>
        <w:tc>
          <w:tcPr>
            <w:tcW w:w="1250" w:type="dxa"/>
          </w:tcPr>
          <w:p w:rsidR="00335629" w:rsidRDefault="00335629" w:rsidP="00335629">
            <w:pPr>
              <w:jc w:val="both"/>
            </w:pPr>
          </w:p>
        </w:tc>
        <w:tc>
          <w:tcPr>
            <w:tcW w:w="1080" w:type="dxa"/>
          </w:tcPr>
          <w:p w:rsidR="00335629" w:rsidRDefault="004B55AE" w:rsidP="0086690D">
            <w:pPr>
              <w:jc w:val="center"/>
            </w:pPr>
            <w:r>
              <w:t>0.6</w:t>
            </w:r>
          </w:p>
        </w:tc>
        <w:tc>
          <w:tcPr>
            <w:tcW w:w="1134" w:type="dxa"/>
          </w:tcPr>
          <w:p w:rsidR="00335629" w:rsidRDefault="00335629" w:rsidP="00335629">
            <w:pPr>
              <w:jc w:val="center"/>
            </w:pPr>
          </w:p>
        </w:tc>
        <w:tc>
          <w:tcPr>
            <w:tcW w:w="5256" w:type="dxa"/>
          </w:tcPr>
          <w:p w:rsidR="00335629" w:rsidRDefault="00664858" w:rsidP="00335629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21F902CC" wp14:editId="68ED1FF4">
                      <wp:simplePos x="0" y="0"/>
                      <wp:positionH relativeFrom="column">
                        <wp:posOffset>6484</wp:posOffset>
                      </wp:positionH>
                      <wp:positionV relativeFrom="paragraph">
                        <wp:posOffset>123656</wp:posOffset>
                      </wp:positionV>
                      <wp:extent cx="3143250" cy="447675"/>
                      <wp:effectExtent l="0" t="0" r="19050" b="28575"/>
                      <wp:wrapNone/>
                      <wp:docPr id="13" name="Rectangl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43250" cy="44767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548DEE2" id="Rectangle 13" o:spid="_x0000_s1026" style="position:absolute;margin-left:.5pt;margin-top:9.75pt;width:247.5pt;height:35.2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" fillcolor="white [3201]" strokecolor="#70ad47 [3209]" strokeweight="1pt"/>
                  </w:pict>
                </mc:Fallback>
              </mc:AlternateContent>
            </w:r>
          </w:p>
          <w:p w:rsidR="00335629" w:rsidRDefault="00335629" w:rsidP="00335629">
            <w:pPr>
              <w:jc w:val="center"/>
            </w:pPr>
          </w:p>
          <w:p w:rsidR="00335629" w:rsidRDefault="00335629" w:rsidP="00335629"/>
          <w:p w:rsidR="00335629" w:rsidRDefault="00335629" w:rsidP="00335629">
            <w:pPr>
              <w:jc w:val="center"/>
            </w:pPr>
          </w:p>
        </w:tc>
      </w:tr>
      <w:tr w:rsidR="00335629" w:rsidTr="003856C6">
        <w:tc>
          <w:tcPr>
            <w:tcW w:w="440" w:type="dxa"/>
          </w:tcPr>
          <w:p w:rsidR="00335629" w:rsidRPr="00335629" w:rsidRDefault="00335629">
            <w:pPr>
              <w:rPr>
                <w:b/>
              </w:rPr>
            </w:pPr>
            <w:r w:rsidRPr="00335629">
              <w:rPr>
                <w:b/>
              </w:rPr>
              <w:t>8</w:t>
            </w:r>
          </w:p>
        </w:tc>
        <w:tc>
          <w:tcPr>
            <w:tcW w:w="1193" w:type="dxa"/>
          </w:tcPr>
          <w:p w:rsidR="00335629" w:rsidRDefault="00335629" w:rsidP="00335629">
            <w:pPr>
              <w:jc w:val="both"/>
            </w:pPr>
          </w:p>
        </w:tc>
        <w:tc>
          <w:tcPr>
            <w:tcW w:w="1250" w:type="dxa"/>
          </w:tcPr>
          <w:p w:rsidR="00335629" w:rsidRDefault="00335629" w:rsidP="00335629">
            <w:pPr>
              <w:jc w:val="both"/>
            </w:pPr>
          </w:p>
        </w:tc>
        <w:tc>
          <w:tcPr>
            <w:tcW w:w="1080" w:type="dxa"/>
          </w:tcPr>
          <w:p w:rsidR="00335629" w:rsidRDefault="00335629" w:rsidP="00335629">
            <w:pPr>
              <w:jc w:val="center"/>
            </w:pPr>
          </w:p>
        </w:tc>
        <w:tc>
          <w:tcPr>
            <w:tcW w:w="1134" w:type="dxa"/>
          </w:tcPr>
          <w:p w:rsidR="00335629" w:rsidRDefault="004B55AE" w:rsidP="00335629">
            <w:pPr>
              <w:jc w:val="center"/>
            </w:pPr>
            <w:r>
              <w:t>30</w:t>
            </w:r>
            <w:r w:rsidR="00335629">
              <w:t>%</w:t>
            </w:r>
          </w:p>
        </w:tc>
        <w:tc>
          <w:tcPr>
            <w:tcW w:w="5256" w:type="dxa"/>
          </w:tcPr>
          <w:p w:rsidR="00335629" w:rsidRDefault="00664858" w:rsidP="00335629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21F902CC" wp14:editId="68ED1FF4">
                      <wp:simplePos x="0" y="0"/>
                      <wp:positionH relativeFrom="column">
                        <wp:posOffset>31651</wp:posOffset>
                      </wp:positionH>
                      <wp:positionV relativeFrom="paragraph">
                        <wp:posOffset>90100</wp:posOffset>
                      </wp:positionV>
                      <wp:extent cx="3143250" cy="447675"/>
                      <wp:effectExtent l="0" t="0" r="19050" b="28575"/>
                      <wp:wrapNone/>
                      <wp:docPr id="14" name="Rectangle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43250" cy="44767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8C9EACE" id="Rectangle 14" o:spid="_x0000_s1026" style="position:absolute;margin-left:2.5pt;margin-top:7.1pt;width:247.5pt;height:35.2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" fillcolor="white [3201]" strokecolor="#70ad47 [3209]" strokeweight="1pt"/>
                  </w:pict>
                </mc:Fallback>
              </mc:AlternateContent>
            </w:r>
          </w:p>
          <w:p w:rsidR="00335629" w:rsidRDefault="00335629" w:rsidP="00335629">
            <w:pPr>
              <w:jc w:val="center"/>
            </w:pPr>
          </w:p>
          <w:p w:rsidR="00335629" w:rsidRDefault="00335629" w:rsidP="00335629">
            <w:pPr>
              <w:jc w:val="center"/>
            </w:pPr>
          </w:p>
          <w:p w:rsidR="00335629" w:rsidRDefault="00335629" w:rsidP="00335629"/>
        </w:tc>
      </w:tr>
      <w:tr w:rsidR="00335629" w:rsidTr="003856C6">
        <w:tc>
          <w:tcPr>
            <w:tcW w:w="440" w:type="dxa"/>
          </w:tcPr>
          <w:p w:rsidR="00335629" w:rsidRPr="00335629" w:rsidRDefault="00335629">
            <w:pPr>
              <w:rPr>
                <w:b/>
              </w:rPr>
            </w:pPr>
            <w:r w:rsidRPr="00335629">
              <w:rPr>
                <w:b/>
              </w:rPr>
              <w:t>9</w:t>
            </w:r>
          </w:p>
        </w:tc>
        <w:tc>
          <w:tcPr>
            <w:tcW w:w="1193" w:type="dxa"/>
          </w:tcPr>
          <w:p w:rsidR="00335629" w:rsidRDefault="00AE1F41" w:rsidP="00335629">
            <w:pPr>
              <w:jc w:val="both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0</m:t>
                    </m:r>
                  </m:den>
                </m:f>
              </m:oMath>
            </m:oMathPara>
          </w:p>
        </w:tc>
        <w:tc>
          <w:tcPr>
            <w:tcW w:w="1250" w:type="dxa"/>
          </w:tcPr>
          <w:p w:rsidR="00335629" w:rsidRDefault="00335629" w:rsidP="00335629">
            <w:pPr>
              <w:jc w:val="both"/>
            </w:pPr>
          </w:p>
        </w:tc>
        <w:tc>
          <w:tcPr>
            <w:tcW w:w="1080" w:type="dxa"/>
          </w:tcPr>
          <w:p w:rsidR="00335629" w:rsidRDefault="00335629" w:rsidP="00335629">
            <w:pPr>
              <w:jc w:val="center"/>
            </w:pPr>
          </w:p>
        </w:tc>
        <w:tc>
          <w:tcPr>
            <w:tcW w:w="1134" w:type="dxa"/>
          </w:tcPr>
          <w:p w:rsidR="00335629" w:rsidRDefault="00335629" w:rsidP="00335629">
            <w:pPr>
              <w:jc w:val="center"/>
            </w:pPr>
          </w:p>
        </w:tc>
        <w:tc>
          <w:tcPr>
            <w:tcW w:w="5256" w:type="dxa"/>
          </w:tcPr>
          <w:p w:rsidR="00335629" w:rsidRDefault="00664858" w:rsidP="00664858">
            <w:r>
              <w:t>Create your own</w:t>
            </w:r>
          </w:p>
          <w:p w:rsidR="00335629" w:rsidRDefault="00335629" w:rsidP="00335629">
            <w:pPr>
              <w:jc w:val="center"/>
            </w:pPr>
          </w:p>
          <w:p w:rsidR="00335629" w:rsidRDefault="00335629" w:rsidP="00335629"/>
          <w:p w:rsidR="00335629" w:rsidRDefault="00335629" w:rsidP="00335629">
            <w:pPr>
              <w:jc w:val="center"/>
            </w:pPr>
          </w:p>
        </w:tc>
      </w:tr>
      <w:tr w:rsidR="00335629" w:rsidTr="003856C6">
        <w:tc>
          <w:tcPr>
            <w:tcW w:w="440" w:type="dxa"/>
          </w:tcPr>
          <w:p w:rsidR="00335629" w:rsidRPr="00335629" w:rsidRDefault="00335629">
            <w:pPr>
              <w:rPr>
                <w:b/>
              </w:rPr>
            </w:pPr>
            <w:r w:rsidRPr="00335629">
              <w:rPr>
                <w:b/>
              </w:rPr>
              <w:t>10</w:t>
            </w:r>
          </w:p>
        </w:tc>
        <w:tc>
          <w:tcPr>
            <w:tcW w:w="1193" w:type="dxa"/>
          </w:tcPr>
          <w:p w:rsidR="00335629" w:rsidRDefault="00335629" w:rsidP="00335629">
            <w:pPr>
              <w:jc w:val="center"/>
            </w:pPr>
          </w:p>
        </w:tc>
        <w:tc>
          <w:tcPr>
            <w:tcW w:w="1250" w:type="dxa"/>
          </w:tcPr>
          <w:p w:rsidR="00335629" w:rsidRDefault="00335629" w:rsidP="00335629">
            <w:pPr>
              <w:jc w:val="center"/>
            </w:pPr>
          </w:p>
        </w:tc>
        <w:tc>
          <w:tcPr>
            <w:tcW w:w="1080" w:type="dxa"/>
          </w:tcPr>
          <w:p w:rsidR="00335629" w:rsidRDefault="00335629" w:rsidP="00335629">
            <w:pPr>
              <w:jc w:val="center"/>
            </w:pPr>
          </w:p>
        </w:tc>
        <w:tc>
          <w:tcPr>
            <w:tcW w:w="1134" w:type="dxa"/>
          </w:tcPr>
          <w:p w:rsidR="00335629" w:rsidRDefault="004B55AE" w:rsidP="00335629">
            <w:pPr>
              <w:jc w:val="center"/>
            </w:pPr>
            <w:r>
              <w:t>225</w:t>
            </w:r>
            <w:r w:rsidR="00335629">
              <w:t>%</w:t>
            </w:r>
          </w:p>
        </w:tc>
        <w:tc>
          <w:tcPr>
            <w:tcW w:w="5256" w:type="dxa"/>
          </w:tcPr>
          <w:p w:rsidR="00335629" w:rsidRDefault="00664858" w:rsidP="00664858">
            <w:r>
              <w:t>Create your own</w:t>
            </w:r>
          </w:p>
          <w:p w:rsidR="00335629" w:rsidRDefault="00335629" w:rsidP="00335629"/>
          <w:p w:rsidR="00B9478B" w:rsidRDefault="00B9478B" w:rsidP="00335629"/>
          <w:p w:rsidR="00335629" w:rsidRDefault="00335629" w:rsidP="00335629"/>
        </w:tc>
      </w:tr>
    </w:tbl>
    <w:p w:rsidR="00B9478B" w:rsidRDefault="00B9478B">
      <w:pPr>
        <w:rPr>
          <w:rStyle w:val="Hyperlink"/>
          <w:rFonts w:ascii="Tahoma" w:hAnsi="Tahoma" w:cs="Tahoma"/>
          <w:sz w:val="20"/>
          <w:szCs w:val="20"/>
        </w:rPr>
      </w:pPr>
      <w:r>
        <w:t>Classwork onlin</w:t>
      </w:r>
      <w:r w:rsidR="00D510CB">
        <w:t>e D</w:t>
      </w:r>
      <w:r>
        <w:t xml:space="preserve">esmo </w:t>
      </w:r>
      <w:r w:rsidR="00D510CB">
        <w:t xml:space="preserve">matching </w:t>
      </w:r>
      <w:r>
        <w:t>activity</w:t>
      </w:r>
      <w:r w:rsidR="00A71504">
        <w:t xml:space="preserve"> – </w:t>
      </w:r>
      <w:r w:rsidR="00D510CB">
        <w:t>click on Level 1</w:t>
      </w:r>
      <w:r>
        <w:t xml:space="preserve">. Record your work on the back of the worksheet: </w:t>
      </w:r>
      <w:hyperlink r:id="rId8" w:history="1">
        <w:r w:rsidRPr="00964A7E">
          <w:rPr>
            <w:rStyle w:val="Hyperlink"/>
            <w:rFonts w:ascii="Tahoma" w:hAnsi="Tahoma" w:cs="Tahoma"/>
            <w:sz w:val="20"/>
            <w:szCs w:val="20"/>
          </w:rPr>
          <w:t>https://teacher.desmos.com/activitybuilder/custom/57d623c8b7866de007eeb3e0</w:t>
        </w:r>
      </w:hyperlink>
    </w:p>
    <w:p w:rsidR="003856C6" w:rsidRDefault="003856C6" w:rsidP="003856C6">
      <w:pPr>
        <w:rPr>
          <w:rFonts w:ascii="Arial" w:hAnsi="Arial" w:cs="Arial"/>
          <w:color w:val="B20737"/>
        </w:rPr>
      </w:pPr>
    </w:p>
    <w:p w:rsidR="003856C6" w:rsidRDefault="003856C6" w:rsidP="003856C6">
      <w:pPr>
        <w:rPr>
          <w:rFonts w:ascii="Arial" w:hAnsi="Arial" w:cs="Arial"/>
          <w:color w:val="B20737"/>
        </w:rPr>
      </w:pPr>
    </w:p>
    <w:p w:rsidR="003856C6" w:rsidRDefault="003856C6" w:rsidP="003856C6">
      <w:pPr>
        <w:rPr>
          <w:rFonts w:ascii="Arial" w:hAnsi="Arial" w:cs="Arial"/>
          <w:color w:val="B20737"/>
        </w:rPr>
      </w:pPr>
    </w:p>
    <w:p w:rsidR="003856C6" w:rsidRDefault="003856C6" w:rsidP="003856C6">
      <w:pPr>
        <w:rPr>
          <w:rFonts w:ascii="Arial" w:hAnsi="Arial" w:cs="Arial"/>
          <w:color w:val="B20737"/>
        </w:rPr>
      </w:pPr>
      <w:r>
        <w:rPr>
          <w:rFonts w:ascii="Arial" w:hAnsi="Arial" w:cs="Arial"/>
          <w:color w:val="B20737"/>
        </w:rPr>
        <w:t>DIRECTION: Fill in the gaps in the following table to give 3 equivalent forms of each number i.e. fraction, decimal and percentage. Simplify the fractions to their lowest terms.</w:t>
      </w:r>
    </w:p>
    <w:tbl>
      <w:tblPr>
        <w:tblW w:w="0" w:type="auto"/>
        <w:tblBorders>
          <w:top w:val="single" w:sz="4" w:space="0" w:color="B20737"/>
          <w:left w:val="single" w:sz="4" w:space="0" w:color="B20737"/>
          <w:bottom w:val="single" w:sz="4" w:space="0" w:color="B20737"/>
          <w:right w:val="single" w:sz="4" w:space="0" w:color="B20737"/>
          <w:insideH w:val="single" w:sz="4" w:space="0" w:color="B20737"/>
          <w:insideV w:val="single" w:sz="4" w:space="0" w:color="B20737"/>
        </w:tblBorders>
        <w:tblLook w:val="00A0" w:firstRow="1" w:lastRow="0" w:firstColumn="1" w:lastColumn="0" w:noHBand="0" w:noVBand="0"/>
      </w:tblPr>
      <w:tblGrid>
        <w:gridCol w:w="3080"/>
        <w:gridCol w:w="3081"/>
        <w:gridCol w:w="3081"/>
      </w:tblGrid>
      <w:tr w:rsidR="003856C6" w:rsidTr="003856C6">
        <w:tc>
          <w:tcPr>
            <w:tcW w:w="3080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  <w:hideMark/>
          </w:tcPr>
          <w:p w:rsidR="003856C6" w:rsidRDefault="003856C6">
            <w:pPr>
              <w:rPr>
                <w:rFonts w:ascii="Arial" w:hAnsi="Arial" w:cs="Arial"/>
                <w:b/>
                <w:color w:val="B20737"/>
              </w:rPr>
            </w:pPr>
            <w:r>
              <w:rPr>
                <w:rFonts w:ascii="Arial" w:hAnsi="Arial" w:cs="Arial"/>
                <w:b/>
                <w:color w:val="B20737"/>
              </w:rPr>
              <w:t>Fraction</w:t>
            </w: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  <w:hideMark/>
          </w:tcPr>
          <w:p w:rsidR="003856C6" w:rsidRDefault="003856C6">
            <w:pPr>
              <w:rPr>
                <w:rFonts w:ascii="Arial" w:hAnsi="Arial" w:cs="Arial"/>
                <w:b/>
                <w:color w:val="B20737"/>
              </w:rPr>
            </w:pPr>
            <w:r>
              <w:rPr>
                <w:rFonts w:ascii="Arial" w:hAnsi="Arial" w:cs="Arial"/>
                <w:b/>
                <w:color w:val="B20737"/>
              </w:rPr>
              <w:t>Decimal</w:t>
            </w: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  <w:hideMark/>
          </w:tcPr>
          <w:p w:rsidR="003856C6" w:rsidRDefault="003856C6">
            <w:pPr>
              <w:rPr>
                <w:rFonts w:ascii="Arial" w:hAnsi="Arial" w:cs="Arial"/>
                <w:b/>
                <w:color w:val="B20737"/>
              </w:rPr>
            </w:pPr>
            <w:r>
              <w:rPr>
                <w:rFonts w:ascii="Arial" w:hAnsi="Arial" w:cs="Arial"/>
                <w:b/>
                <w:color w:val="B20737"/>
              </w:rPr>
              <w:t>Percentage</w:t>
            </w:r>
          </w:p>
        </w:tc>
      </w:tr>
      <w:tr w:rsidR="003856C6" w:rsidTr="003856C6">
        <w:trPr>
          <w:trHeight w:val="509"/>
        </w:trPr>
        <w:tc>
          <w:tcPr>
            <w:tcW w:w="3080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  <w:r>
              <w:rPr>
                <w:rFonts w:ascii="Arial" w:hAnsi="Arial" w:cs="Arial"/>
                <w:color w:val="B20737"/>
              </w:rPr>
              <w:t>0.54</w:t>
            </w:r>
          </w:p>
          <w:p w:rsidR="003856C6" w:rsidRDefault="003856C6">
            <w:pPr>
              <w:rPr>
                <w:rFonts w:ascii="Arial" w:hAnsi="Arial" w:cs="Arial"/>
                <w:color w:val="B20737"/>
              </w:rPr>
            </w:pP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  <w:hideMark/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  <w:r>
              <w:rPr>
                <w:rFonts w:ascii="Arial" w:hAnsi="Arial" w:cs="Arial"/>
                <w:color w:val="B20737"/>
              </w:rPr>
              <w:t>54%</w:t>
            </w:r>
          </w:p>
        </w:tc>
      </w:tr>
      <w:tr w:rsidR="003856C6" w:rsidTr="003856C6">
        <w:tc>
          <w:tcPr>
            <w:tcW w:w="3080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  <w:hideMark/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  <w:r>
              <w:rPr>
                <w:rFonts w:ascii="Arial" w:eastAsia="Calibri" w:hAnsi="Arial" w:cs="Arial"/>
                <w:color w:val="B20737"/>
                <w:position w:val="-24"/>
                <w:lang w:val="en-IE"/>
              </w:rPr>
              <w:object w:dxaOrig="360" w:dyaOrig="58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29.4pt" o:ole="">
                  <v:imagedata r:id="rId9" o:title=""/>
                </v:shape>
                <o:OLEObject Type="Embed" ProgID="Equation.DSMT4" ShapeID="_x0000_i1025" DrawAspect="Content" ObjectID="_1610352324" r:id="rId10"/>
              </w:object>
            </w: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  <w:hideMark/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  <w:r>
              <w:rPr>
                <w:rFonts w:ascii="Arial" w:hAnsi="Arial" w:cs="Arial"/>
                <w:color w:val="B20737"/>
              </w:rPr>
              <w:t>65%</w:t>
            </w:r>
          </w:p>
        </w:tc>
      </w:tr>
      <w:tr w:rsidR="003856C6" w:rsidTr="003856C6">
        <w:trPr>
          <w:trHeight w:val="638"/>
        </w:trPr>
        <w:tc>
          <w:tcPr>
            <w:tcW w:w="3080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  <w:r>
              <w:rPr>
                <w:rFonts w:ascii="Arial" w:hAnsi="Arial" w:cs="Arial"/>
                <w:color w:val="B20737"/>
              </w:rPr>
              <w:t>0.5625</w:t>
            </w:r>
          </w:p>
          <w:p w:rsidR="003856C6" w:rsidRDefault="003856C6">
            <w:pPr>
              <w:rPr>
                <w:rFonts w:ascii="Arial" w:hAnsi="Arial" w:cs="Arial"/>
                <w:color w:val="B20737"/>
              </w:rPr>
            </w:pP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  <w:hideMark/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  <w:r>
              <w:rPr>
                <w:rFonts w:ascii="Arial" w:hAnsi="Arial" w:cs="Arial"/>
                <w:color w:val="B20737"/>
              </w:rPr>
              <w:t>56.25%</w:t>
            </w:r>
          </w:p>
        </w:tc>
      </w:tr>
      <w:tr w:rsidR="003856C6" w:rsidTr="003856C6">
        <w:tc>
          <w:tcPr>
            <w:tcW w:w="3080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  <w:hideMark/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  <w:r>
              <w:rPr>
                <w:rFonts w:ascii="Arial" w:eastAsia="Calibri" w:hAnsi="Arial" w:cs="Arial"/>
                <w:color w:val="B20737"/>
                <w:position w:val="-24"/>
                <w:lang w:val="en-IE"/>
              </w:rPr>
              <w:object w:dxaOrig="480" w:dyaOrig="588">
                <v:shape id="_x0000_i1026" type="#_x0000_t75" style="width:24pt;height:29.4pt" o:ole="">
                  <v:imagedata r:id="rId11" o:title=""/>
                </v:shape>
                <o:OLEObject Type="Embed" ProgID="Equation.DSMT4" ShapeID="_x0000_i1026" DrawAspect="Content" ObjectID="_1610352325" r:id="rId12"/>
              </w:object>
            </w: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  <w:hideMark/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  <w:r>
              <w:rPr>
                <w:rFonts w:ascii="Arial" w:hAnsi="Arial" w:cs="Arial"/>
                <w:color w:val="B20737"/>
              </w:rPr>
              <w:t>0.095</w:t>
            </w: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</w:p>
        </w:tc>
      </w:tr>
      <w:tr w:rsidR="003856C6" w:rsidTr="003856C6">
        <w:tc>
          <w:tcPr>
            <w:tcW w:w="3080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  <w:hideMark/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  <w:r>
              <w:rPr>
                <w:rFonts w:ascii="Arial" w:eastAsia="Calibri" w:hAnsi="Arial" w:cs="Arial"/>
                <w:color w:val="B20737"/>
                <w:position w:val="-24"/>
                <w:lang w:val="en-IE"/>
              </w:rPr>
              <w:object w:dxaOrig="780" w:dyaOrig="588">
                <v:shape id="_x0000_i1027" type="#_x0000_t75" style="width:39pt;height:29.4pt" o:ole="">
                  <v:imagedata r:id="rId13" o:title=""/>
                </v:shape>
                <o:OLEObject Type="Embed" ProgID="Equation.DSMT4" ShapeID="_x0000_i1027" DrawAspect="Content" ObjectID="_1610352326" r:id="rId14"/>
              </w:object>
            </w: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  <w:hideMark/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  <w:r>
              <w:rPr>
                <w:rFonts w:ascii="Arial" w:hAnsi="Arial" w:cs="Arial"/>
                <w:color w:val="B20737"/>
              </w:rPr>
              <w:t>5.431%</w:t>
            </w:r>
          </w:p>
        </w:tc>
      </w:tr>
      <w:tr w:rsidR="003856C6" w:rsidTr="003856C6">
        <w:tc>
          <w:tcPr>
            <w:tcW w:w="3080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  <w:hideMark/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  <w:r>
              <w:rPr>
                <w:rFonts w:ascii="Arial" w:eastAsia="Calibri" w:hAnsi="Arial" w:cs="Arial"/>
                <w:color w:val="B20737"/>
                <w:position w:val="-24"/>
                <w:lang w:val="en-IE"/>
              </w:rPr>
              <w:object w:dxaOrig="480" w:dyaOrig="588">
                <v:shape id="_x0000_i1028" type="#_x0000_t75" style="width:24pt;height:29.4pt" o:ole="">
                  <v:imagedata r:id="rId15" o:title=""/>
                </v:shape>
                <o:OLEObject Type="Embed" ProgID="Equation.DSMT4" ShapeID="_x0000_i1028" DrawAspect="Content" ObjectID="_1610352327" r:id="rId16"/>
              </w:object>
            </w: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  <w:hideMark/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  <w:r>
              <w:rPr>
                <w:rFonts w:ascii="Arial" w:hAnsi="Arial" w:cs="Arial"/>
                <w:color w:val="B20737"/>
              </w:rPr>
              <w:t>2.85</w:t>
            </w: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</w:p>
        </w:tc>
      </w:tr>
      <w:tr w:rsidR="003856C6" w:rsidTr="003856C6">
        <w:trPr>
          <w:trHeight w:val="599"/>
        </w:trPr>
        <w:tc>
          <w:tcPr>
            <w:tcW w:w="3080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  <w:r>
              <w:rPr>
                <w:rFonts w:ascii="Arial" w:hAnsi="Arial" w:cs="Arial"/>
                <w:color w:val="B20737"/>
              </w:rPr>
              <w:t>0.01034</w:t>
            </w:r>
          </w:p>
          <w:p w:rsidR="003856C6" w:rsidRDefault="003856C6">
            <w:pPr>
              <w:rPr>
                <w:rFonts w:ascii="Arial" w:hAnsi="Arial" w:cs="Arial"/>
                <w:color w:val="B20737"/>
              </w:rPr>
            </w:pP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  <w:hideMark/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  <w:r>
              <w:rPr>
                <w:rFonts w:ascii="Arial" w:hAnsi="Arial" w:cs="Arial"/>
                <w:color w:val="B20737"/>
              </w:rPr>
              <w:t>1.034%</w:t>
            </w:r>
          </w:p>
        </w:tc>
      </w:tr>
      <w:tr w:rsidR="003856C6" w:rsidTr="003856C6">
        <w:tc>
          <w:tcPr>
            <w:tcW w:w="3080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  <w:hideMark/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  <w:r>
              <w:rPr>
                <w:rFonts w:ascii="Arial" w:eastAsia="Calibri" w:hAnsi="Arial" w:cs="Arial"/>
                <w:color w:val="B20737"/>
                <w:position w:val="-24"/>
                <w:lang w:val="en-IE"/>
              </w:rPr>
              <w:object w:dxaOrig="300" w:dyaOrig="588">
                <v:shape id="_x0000_i1029" type="#_x0000_t75" style="width:15pt;height:29.4pt" o:ole="">
                  <v:imagedata r:id="rId17" o:title=""/>
                </v:shape>
                <o:OLEObject Type="Embed" ProgID="Equation.DSMT4" ShapeID="_x0000_i1029" DrawAspect="Content" ObjectID="_1610352328" r:id="rId18"/>
              </w:object>
            </w: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  <w:hideMark/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  <w:r>
              <w:rPr>
                <w:rFonts w:ascii="Arial" w:hAnsi="Arial" w:cs="Arial"/>
                <w:color w:val="B20737"/>
              </w:rPr>
              <w:t>162.5%</w:t>
            </w:r>
          </w:p>
        </w:tc>
      </w:tr>
      <w:tr w:rsidR="003856C6" w:rsidTr="003856C6">
        <w:trPr>
          <w:trHeight w:val="550"/>
        </w:trPr>
        <w:tc>
          <w:tcPr>
            <w:tcW w:w="3080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  <w:r>
              <w:rPr>
                <w:rFonts w:ascii="Arial" w:hAnsi="Arial" w:cs="Arial"/>
                <w:color w:val="B20737"/>
              </w:rPr>
              <w:t>3.047</w:t>
            </w:r>
          </w:p>
          <w:p w:rsidR="003856C6" w:rsidRDefault="003856C6">
            <w:pPr>
              <w:rPr>
                <w:rFonts w:ascii="Arial" w:hAnsi="Arial" w:cs="Arial"/>
                <w:color w:val="B20737"/>
              </w:rPr>
            </w:pP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  <w:hideMark/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  <w:r>
              <w:rPr>
                <w:rFonts w:ascii="Arial" w:hAnsi="Arial" w:cs="Arial"/>
                <w:color w:val="B20737"/>
              </w:rPr>
              <w:t>304.7%</w:t>
            </w:r>
          </w:p>
        </w:tc>
      </w:tr>
      <w:tr w:rsidR="003856C6" w:rsidTr="003856C6">
        <w:tc>
          <w:tcPr>
            <w:tcW w:w="3080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  <w:hideMark/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  <w:r>
              <w:rPr>
                <w:rFonts w:ascii="Arial" w:eastAsia="Calibri" w:hAnsi="Arial" w:cs="Arial"/>
                <w:color w:val="B20737"/>
                <w:position w:val="-24"/>
                <w:lang w:val="en-IE"/>
              </w:rPr>
              <w:object w:dxaOrig="840" w:dyaOrig="588">
                <v:shape id="_x0000_i1030" type="#_x0000_t75" style="width:42pt;height:29.4pt" o:ole="">
                  <v:imagedata r:id="rId19" o:title=""/>
                </v:shape>
                <o:OLEObject Type="Embed" ProgID="Equation.DSMT4" ShapeID="_x0000_i1030" DrawAspect="Content" ObjectID="_1610352329" r:id="rId20"/>
              </w:object>
            </w: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  <w:r>
              <w:rPr>
                <w:rFonts w:ascii="Arial" w:hAnsi="Arial" w:cs="Arial"/>
                <w:color w:val="B20737"/>
              </w:rPr>
              <w:t>7.0613</w:t>
            </w:r>
          </w:p>
          <w:p w:rsidR="003856C6" w:rsidRDefault="003856C6">
            <w:pPr>
              <w:rPr>
                <w:rFonts w:ascii="Arial" w:hAnsi="Arial" w:cs="Arial"/>
                <w:color w:val="B20737"/>
              </w:rPr>
            </w:pPr>
          </w:p>
        </w:tc>
        <w:tc>
          <w:tcPr>
            <w:tcW w:w="3081" w:type="dxa"/>
            <w:tcBorders>
              <w:top w:val="single" w:sz="4" w:space="0" w:color="B20737"/>
              <w:left w:val="single" w:sz="4" w:space="0" w:color="B20737"/>
              <w:bottom w:val="single" w:sz="4" w:space="0" w:color="B20737"/>
              <w:right w:val="single" w:sz="4" w:space="0" w:color="B20737"/>
            </w:tcBorders>
          </w:tcPr>
          <w:p w:rsidR="003856C6" w:rsidRDefault="003856C6">
            <w:pPr>
              <w:rPr>
                <w:rFonts w:ascii="Arial" w:hAnsi="Arial" w:cs="Arial"/>
                <w:color w:val="B20737"/>
              </w:rPr>
            </w:pPr>
          </w:p>
        </w:tc>
      </w:tr>
    </w:tbl>
    <w:p w:rsidR="003856C6" w:rsidRDefault="003856C6" w:rsidP="003856C6">
      <w:pPr>
        <w:rPr>
          <w:rFonts w:ascii="Arial" w:eastAsia="Calibri" w:hAnsi="Arial" w:cs="Arial"/>
          <w:color w:val="B20737"/>
          <w:lang w:val="en-IE"/>
        </w:rPr>
      </w:pPr>
    </w:p>
    <w:p w:rsidR="003856C6" w:rsidRDefault="003856C6" w:rsidP="003856C6">
      <w:pPr>
        <w:rPr>
          <w:rFonts w:ascii="Arial" w:hAnsi="Arial" w:cs="Arial"/>
          <w:color w:val="B20737"/>
        </w:rPr>
      </w:pPr>
      <w:r>
        <w:rPr>
          <w:rFonts w:ascii="Arial" w:hAnsi="Arial" w:cs="Arial"/>
          <w:color w:val="B20737"/>
        </w:rPr>
        <w:t xml:space="preserve">Percentage games: </w:t>
      </w:r>
      <w:r>
        <w:rPr>
          <w:rStyle w:val="Hyperlink"/>
          <w:rFonts w:ascii="Arial" w:hAnsi="Arial" w:cs="Arial"/>
        </w:rPr>
        <w:t>http://nrich.maths.org/public/viewer.php?obj_id=602</w:t>
      </w:r>
    </w:p>
    <w:p w:rsidR="003856C6" w:rsidRDefault="003856C6" w:rsidP="003856C6">
      <w:pPr>
        <w:spacing w:after="0"/>
        <w:rPr>
          <w:rFonts w:ascii="Arial" w:hAnsi="Arial" w:cs="Arial"/>
          <w:color w:val="B20737"/>
        </w:rPr>
        <w:sectPr w:rsidR="003856C6">
          <w:pgSz w:w="11906" w:h="16838"/>
          <w:pgMar w:top="720" w:right="720" w:bottom="720" w:left="1152" w:header="706" w:footer="230" w:gutter="0"/>
          <w:cols w:space="720"/>
        </w:sectPr>
      </w:pPr>
    </w:p>
    <w:p w:rsidR="003856C6" w:rsidRPr="00D510CB" w:rsidRDefault="003856C6">
      <w:pPr>
        <w:rPr>
          <w:rFonts w:ascii="Tahoma" w:hAnsi="Tahoma" w:cs="Tahoma"/>
          <w:color w:val="000000"/>
          <w:sz w:val="20"/>
          <w:szCs w:val="20"/>
        </w:rPr>
      </w:pPr>
    </w:p>
    <w:sectPr w:rsidR="003856C6" w:rsidRPr="00D510CB" w:rsidSect="00D510CB">
      <w:pgSz w:w="12240" w:h="15840"/>
      <w:pgMar w:top="576" w:right="720" w:bottom="576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E1F41" w:rsidRDefault="00AE1F41" w:rsidP="00335629">
      <w:pPr>
        <w:spacing w:after="0" w:line="240" w:lineRule="auto"/>
      </w:pPr>
      <w:r>
        <w:separator/>
      </w:r>
    </w:p>
  </w:endnote>
  <w:endnote w:type="continuationSeparator" w:id="0">
    <w:p w:rsidR="00AE1F41" w:rsidRDefault="00AE1F41" w:rsidP="003356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E1F41" w:rsidRDefault="00AE1F41" w:rsidP="00335629">
      <w:pPr>
        <w:spacing w:after="0" w:line="240" w:lineRule="auto"/>
      </w:pPr>
      <w:r>
        <w:separator/>
      </w:r>
    </w:p>
  </w:footnote>
  <w:footnote w:type="continuationSeparator" w:id="0">
    <w:p w:rsidR="00AE1F41" w:rsidRDefault="00AE1F41" w:rsidP="0033562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5629"/>
    <w:rsid w:val="002450E9"/>
    <w:rsid w:val="002866D4"/>
    <w:rsid w:val="002B1596"/>
    <w:rsid w:val="00335629"/>
    <w:rsid w:val="003856C6"/>
    <w:rsid w:val="004B55AE"/>
    <w:rsid w:val="00664858"/>
    <w:rsid w:val="006C64D4"/>
    <w:rsid w:val="007E4B46"/>
    <w:rsid w:val="007F2D07"/>
    <w:rsid w:val="0086690D"/>
    <w:rsid w:val="009E6760"/>
    <w:rsid w:val="00A71504"/>
    <w:rsid w:val="00AE1F41"/>
    <w:rsid w:val="00B9478B"/>
    <w:rsid w:val="00C26DDA"/>
    <w:rsid w:val="00CA71FF"/>
    <w:rsid w:val="00D510CB"/>
    <w:rsid w:val="00D67CBE"/>
    <w:rsid w:val="00E12663"/>
    <w:rsid w:val="00FB3ADB"/>
    <w:rsid w:val="00FB4D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33A8F1C-6032-46FB-B0F9-4AF9A64EF9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3562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3562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356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5629"/>
  </w:style>
  <w:style w:type="paragraph" w:styleId="Footer">
    <w:name w:val="footer"/>
    <w:basedOn w:val="Normal"/>
    <w:link w:val="FooterChar"/>
    <w:uiPriority w:val="99"/>
    <w:unhideWhenUsed/>
    <w:rsid w:val="003356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5629"/>
  </w:style>
  <w:style w:type="paragraph" w:styleId="BalloonText">
    <w:name w:val="Balloon Text"/>
    <w:basedOn w:val="Normal"/>
    <w:link w:val="BalloonTextChar"/>
    <w:uiPriority w:val="99"/>
    <w:semiHidden/>
    <w:unhideWhenUsed/>
    <w:rsid w:val="0033562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5629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B9478B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155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teacher.desmos.com/activitybuilder/custom/57d623c8b7866de007eeb3e0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hyperlink" Target="https://www.youtube.com/watch?v=Kr52yfR3wGA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A466BC-7CF3-4F17-838C-228EA93A4C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3</Pages>
  <Words>235</Words>
  <Characters>134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Diego Unified School District</Company>
  <LinksUpToDate>false</LinksUpToDate>
  <CharactersWithSpaces>15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o Thanh-Thuy</dc:creator>
  <cp:keywords/>
  <dc:description/>
  <cp:lastModifiedBy>Cao Thanh-Thuy</cp:lastModifiedBy>
  <cp:revision>7</cp:revision>
  <cp:lastPrinted>2017-02-28T18:50:00Z</cp:lastPrinted>
  <dcterms:created xsi:type="dcterms:W3CDTF">2019-01-30T17:56:00Z</dcterms:created>
  <dcterms:modified xsi:type="dcterms:W3CDTF">2019-01-30T19:19:00Z</dcterms:modified>
</cp:coreProperties>
</file>